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BD7172A" w14:textId="77777777" w:rsidR="004D6A68" w:rsidRDefault="004D6A68" w:rsidP="004D6A68">
      <w:pPr>
        <w:jc w:val="center"/>
        <w:rPr>
          <w:rFonts w:hint="eastAsia"/>
          <w:sz w:val="28"/>
          <w:szCs w:val="32"/>
        </w:rPr>
      </w:pPr>
      <w:r w:rsidRPr="00F5611B">
        <w:rPr>
          <w:noProof/>
          <w:sz w:val="28"/>
          <w:szCs w:val="32"/>
        </w:rPr>
        <w:drawing>
          <wp:anchor distT="0" distB="0" distL="114300" distR="114300" simplePos="0" relativeHeight="251660288" behindDoc="0" locked="0" layoutInCell="1" allowOverlap="1" wp14:anchorId="4A6DE4E8" wp14:editId="74F37112">
            <wp:simplePos x="0" y="0"/>
            <wp:positionH relativeFrom="margin">
              <wp:posOffset>3539490</wp:posOffset>
            </wp:positionH>
            <wp:positionV relativeFrom="paragraph">
              <wp:posOffset>332105</wp:posOffset>
            </wp:positionV>
            <wp:extent cx="1491615" cy="996950"/>
            <wp:effectExtent l="0" t="0" r="0" b="0"/>
            <wp:wrapSquare wrapText="bothSides"/>
            <wp:docPr id="222767754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767754" name="图片 1" descr="图示&#10;&#10;描述已自动生成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1615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5611B">
        <w:rPr>
          <w:noProof/>
          <w:sz w:val="28"/>
          <w:szCs w:val="32"/>
        </w:rPr>
        <w:drawing>
          <wp:anchor distT="0" distB="0" distL="114300" distR="114300" simplePos="0" relativeHeight="251659264" behindDoc="0" locked="0" layoutInCell="1" allowOverlap="1" wp14:anchorId="3A45A2BF" wp14:editId="1C813FBF">
            <wp:simplePos x="0" y="0"/>
            <wp:positionH relativeFrom="margin">
              <wp:align>right</wp:align>
            </wp:positionH>
            <wp:positionV relativeFrom="paragraph">
              <wp:posOffset>380365</wp:posOffset>
            </wp:positionV>
            <wp:extent cx="1728470" cy="4682490"/>
            <wp:effectExtent l="0" t="0" r="5080" b="3810"/>
            <wp:wrapSquare wrapText="bothSides"/>
            <wp:docPr id="542360433" name="图片 1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360433" name="图片 1" descr="图示, 工程绘图&#10;&#10;描述已自动生成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470" cy="4682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5611B">
        <w:rPr>
          <w:rFonts w:hint="eastAsia"/>
          <w:sz w:val="28"/>
          <w:szCs w:val="32"/>
        </w:rPr>
        <w:t>2025秋冬机器人技术与实践 实验四</w:t>
      </w:r>
    </w:p>
    <w:p w14:paraId="15A074EF" w14:textId="77777777" w:rsidR="004D6A68" w:rsidRPr="00F5611B" w:rsidRDefault="004D6A68" w:rsidP="004D6A68">
      <w:pPr>
        <w:pStyle w:val="a9"/>
        <w:numPr>
          <w:ilvl w:val="0"/>
          <w:numId w:val="1"/>
        </w:numPr>
        <w:spacing w:after="160" w:line="278" w:lineRule="auto"/>
        <w:jc w:val="left"/>
        <w:rPr>
          <w:rFonts w:hint="eastAsia"/>
          <w:sz w:val="24"/>
          <w:szCs w:val="28"/>
        </w:rPr>
      </w:pPr>
      <w:r w:rsidRPr="00F5611B">
        <w:rPr>
          <w:rFonts w:hint="eastAsia"/>
          <w:sz w:val="24"/>
          <w:szCs w:val="28"/>
        </w:rPr>
        <w:t>写出ZJU-I型桌面机械臂的DH参数；</w:t>
      </w:r>
    </w:p>
    <w:p w14:paraId="47B2C406" w14:textId="77777777" w:rsidR="004D6A68" w:rsidRDefault="004D6A68" w:rsidP="004D6A68">
      <w:pPr>
        <w:rPr>
          <w:rFonts w:hint="eastAsia"/>
        </w:rPr>
      </w:pPr>
      <w:r w:rsidRPr="006D5852">
        <w:rPr>
          <w:rFonts w:hint="eastAsia"/>
        </w:rPr>
        <w:t>建立如右图所示的坐标系，得到该机械臂的</w:t>
      </w:r>
      <w:r w:rsidRPr="00B2670E">
        <w:rPr>
          <w:rFonts w:hint="eastAsia"/>
          <w:b/>
          <w:bCs/>
        </w:rPr>
        <w:t>标准</w:t>
      </w:r>
      <w:r w:rsidRPr="006D5852">
        <w:rPr>
          <w:rFonts w:hint="eastAsia"/>
        </w:rPr>
        <w:t>DH参数表为</w:t>
      </w:r>
    </w:p>
    <w:p w14:paraId="3016F3CC" w14:textId="77777777" w:rsidR="004D6A68" w:rsidRDefault="004D6A68" w:rsidP="004D6A68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439"/>
        <w:gridCol w:w="1439"/>
        <w:gridCol w:w="1439"/>
        <w:gridCol w:w="1439"/>
        <w:gridCol w:w="1440"/>
      </w:tblGrid>
      <w:tr w:rsidR="004D6A68" w14:paraId="5C484CAD" w14:textId="77777777" w:rsidTr="0018386D">
        <w:trPr>
          <w:trHeight w:val="360"/>
        </w:trPr>
        <w:tc>
          <w:tcPr>
            <w:tcW w:w="1439" w:type="dxa"/>
            <w:vAlign w:val="center"/>
          </w:tcPr>
          <w:p w14:paraId="7B9395DF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1"/>
                    <w:szCs w:val="22"/>
                  </w:rPr>
                  <m:t>No.</m:t>
                </m:r>
              </m:oMath>
            </m:oMathPara>
          </w:p>
        </w:tc>
        <w:tc>
          <w:tcPr>
            <w:tcW w:w="1439" w:type="dxa"/>
            <w:vAlign w:val="center"/>
          </w:tcPr>
          <w:p w14:paraId="67E99820" w14:textId="77777777" w:rsidR="004D6A68" w:rsidRPr="008539B4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39" w:type="dxa"/>
            <w:vAlign w:val="center"/>
          </w:tcPr>
          <w:p w14:paraId="077DF73E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39" w:type="dxa"/>
            <w:vAlign w:val="center"/>
          </w:tcPr>
          <w:p w14:paraId="0682C36B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40" w:type="dxa"/>
            <w:vAlign w:val="center"/>
          </w:tcPr>
          <w:p w14:paraId="618F94B2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</w:tr>
      <w:tr w:rsidR="004D6A68" w14:paraId="5DC9E365" w14:textId="77777777" w:rsidTr="0018386D">
        <w:trPr>
          <w:trHeight w:val="124"/>
        </w:trPr>
        <w:tc>
          <w:tcPr>
            <w:tcW w:w="1439" w:type="dxa"/>
            <w:vAlign w:val="center"/>
          </w:tcPr>
          <w:p w14:paraId="5CB264C9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1</w:t>
            </w:r>
          </w:p>
        </w:tc>
        <w:tc>
          <w:tcPr>
            <w:tcW w:w="1439" w:type="dxa"/>
            <w:vAlign w:val="center"/>
          </w:tcPr>
          <w:p w14:paraId="42D147FD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71C38DFF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-90°</w:t>
            </w:r>
          </w:p>
        </w:tc>
        <w:tc>
          <w:tcPr>
            <w:tcW w:w="1439" w:type="dxa"/>
            <w:vAlign w:val="center"/>
          </w:tcPr>
          <w:p w14:paraId="762B6EB6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230mm</w:t>
            </w:r>
          </w:p>
        </w:tc>
        <w:tc>
          <w:tcPr>
            <w:tcW w:w="1440" w:type="dxa"/>
            <w:vAlign w:val="center"/>
          </w:tcPr>
          <w:p w14:paraId="7B433EB7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1</m:t>
                    </m:r>
                  </m:sub>
                </m:sSub>
              </m:oMath>
            </m:oMathPara>
          </w:p>
        </w:tc>
      </w:tr>
      <w:tr w:rsidR="004D6A68" w14:paraId="26820EBC" w14:textId="77777777" w:rsidTr="0018386D">
        <w:trPr>
          <w:trHeight w:val="101"/>
        </w:trPr>
        <w:tc>
          <w:tcPr>
            <w:tcW w:w="1439" w:type="dxa"/>
            <w:vAlign w:val="center"/>
          </w:tcPr>
          <w:p w14:paraId="25258FB5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2</w:t>
            </w:r>
          </w:p>
        </w:tc>
        <w:tc>
          <w:tcPr>
            <w:tcW w:w="1439" w:type="dxa"/>
            <w:vAlign w:val="center"/>
          </w:tcPr>
          <w:p w14:paraId="2D06C974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185mm</w:t>
            </w:r>
          </w:p>
        </w:tc>
        <w:tc>
          <w:tcPr>
            <w:tcW w:w="1439" w:type="dxa"/>
            <w:vAlign w:val="center"/>
          </w:tcPr>
          <w:p w14:paraId="786B318B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4358897F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-54mm</w:t>
            </w:r>
          </w:p>
        </w:tc>
        <w:tc>
          <w:tcPr>
            <w:tcW w:w="1440" w:type="dxa"/>
            <w:vAlign w:val="center"/>
          </w:tcPr>
          <w:p w14:paraId="369FAB79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1"/>
                    <w:szCs w:val="22"/>
                  </w:rPr>
                  <m:t>(-90°)</m:t>
                </m:r>
              </m:oMath>
            </m:oMathPara>
          </w:p>
        </w:tc>
      </w:tr>
      <w:tr w:rsidR="004D6A68" w14:paraId="383C8D4D" w14:textId="77777777" w:rsidTr="0018386D">
        <w:trPr>
          <w:trHeight w:val="54"/>
        </w:trPr>
        <w:tc>
          <w:tcPr>
            <w:tcW w:w="1439" w:type="dxa"/>
            <w:vAlign w:val="center"/>
          </w:tcPr>
          <w:p w14:paraId="667C0A9A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3</w:t>
            </w:r>
          </w:p>
        </w:tc>
        <w:tc>
          <w:tcPr>
            <w:tcW w:w="1439" w:type="dxa"/>
            <w:vAlign w:val="center"/>
          </w:tcPr>
          <w:p w14:paraId="3FAF9AA6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170mm</w:t>
            </w:r>
          </w:p>
        </w:tc>
        <w:tc>
          <w:tcPr>
            <w:tcW w:w="1439" w:type="dxa"/>
            <w:vAlign w:val="center"/>
          </w:tcPr>
          <w:p w14:paraId="4ECCB0F0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1DACD0D7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40" w:type="dxa"/>
            <w:vAlign w:val="center"/>
          </w:tcPr>
          <w:p w14:paraId="09D47FEE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3</m:t>
                    </m:r>
                  </m:sub>
                </m:sSub>
              </m:oMath>
            </m:oMathPara>
          </w:p>
        </w:tc>
      </w:tr>
      <w:tr w:rsidR="004D6A68" w14:paraId="638E792B" w14:textId="77777777" w:rsidTr="0018386D">
        <w:trPr>
          <w:trHeight w:val="278"/>
        </w:trPr>
        <w:tc>
          <w:tcPr>
            <w:tcW w:w="1439" w:type="dxa"/>
            <w:vAlign w:val="center"/>
          </w:tcPr>
          <w:p w14:paraId="06059386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4</w:t>
            </w:r>
          </w:p>
        </w:tc>
        <w:tc>
          <w:tcPr>
            <w:tcW w:w="1439" w:type="dxa"/>
            <w:vAlign w:val="center"/>
          </w:tcPr>
          <w:p w14:paraId="1EF93946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5A16F1BE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90°</w:t>
            </w:r>
          </w:p>
        </w:tc>
        <w:tc>
          <w:tcPr>
            <w:tcW w:w="1439" w:type="dxa"/>
            <w:vAlign w:val="center"/>
          </w:tcPr>
          <w:p w14:paraId="3D44F285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77mm</w:t>
            </w:r>
          </w:p>
        </w:tc>
        <w:tc>
          <w:tcPr>
            <w:tcW w:w="1440" w:type="dxa"/>
            <w:vAlign w:val="center"/>
          </w:tcPr>
          <w:p w14:paraId="1918B2C2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1"/>
                    <w:szCs w:val="22"/>
                  </w:rPr>
                  <m:t>(90°)</m:t>
                </m:r>
              </m:oMath>
            </m:oMathPara>
          </w:p>
        </w:tc>
      </w:tr>
      <w:tr w:rsidR="004D6A68" w14:paraId="4AB4F3F6" w14:textId="77777777" w:rsidTr="0018386D">
        <w:trPr>
          <w:trHeight w:val="278"/>
        </w:trPr>
        <w:tc>
          <w:tcPr>
            <w:tcW w:w="1439" w:type="dxa"/>
            <w:vAlign w:val="center"/>
          </w:tcPr>
          <w:p w14:paraId="6BCB4567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5</w:t>
            </w:r>
          </w:p>
        </w:tc>
        <w:tc>
          <w:tcPr>
            <w:tcW w:w="1439" w:type="dxa"/>
            <w:vAlign w:val="center"/>
          </w:tcPr>
          <w:p w14:paraId="70327800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5B32944E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90°</w:t>
            </w:r>
          </w:p>
        </w:tc>
        <w:tc>
          <w:tcPr>
            <w:tcW w:w="1439" w:type="dxa"/>
            <w:vAlign w:val="center"/>
          </w:tcPr>
          <w:p w14:paraId="3E705B5D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77mm</w:t>
            </w:r>
          </w:p>
        </w:tc>
        <w:tc>
          <w:tcPr>
            <w:tcW w:w="1440" w:type="dxa"/>
            <w:vAlign w:val="center"/>
          </w:tcPr>
          <w:p w14:paraId="776DCF41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1"/>
                    <w:szCs w:val="22"/>
                  </w:rPr>
                  <m:t>(90°)</m:t>
                </m:r>
              </m:oMath>
            </m:oMathPara>
          </w:p>
        </w:tc>
      </w:tr>
      <w:tr w:rsidR="004D6A68" w14:paraId="0BD18FF2" w14:textId="77777777" w:rsidTr="0018386D">
        <w:trPr>
          <w:trHeight w:val="278"/>
        </w:trPr>
        <w:tc>
          <w:tcPr>
            <w:tcW w:w="1439" w:type="dxa"/>
            <w:vAlign w:val="center"/>
          </w:tcPr>
          <w:p w14:paraId="1B000E3E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6</w:t>
            </w:r>
          </w:p>
        </w:tc>
        <w:tc>
          <w:tcPr>
            <w:tcW w:w="1439" w:type="dxa"/>
            <w:vAlign w:val="center"/>
          </w:tcPr>
          <w:p w14:paraId="6C2F2D3F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68E7CA16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1F40A61B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85.5mm</w:t>
            </w:r>
          </w:p>
        </w:tc>
        <w:tc>
          <w:tcPr>
            <w:tcW w:w="1440" w:type="dxa"/>
            <w:vAlign w:val="center"/>
          </w:tcPr>
          <w:p w14:paraId="0E3113CE" w14:textId="77777777" w:rsidR="004D6A68" w:rsidRDefault="004D6A68" w:rsidP="0018386D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018BDCAF" w14:textId="77777777" w:rsidR="004D6A68" w:rsidRPr="007D2DD7" w:rsidRDefault="004D6A68" w:rsidP="004D6A68">
      <w:pPr>
        <w:pStyle w:val="a9"/>
        <w:numPr>
          <w:ilvl w:val="0"/>
          <w:numId w:val="1"/>
        </w:numPr>
        <w:spacing w:after="160" w:line="278" w:lineRule="auto"/>
        <w:jc w:val="left"/>
        <w:rPr>
          <w:rFonts w:hint="eastAsia"/>
          <w:sz w:val="24"/>
          <w:szCs w:val="28"/>
        </w:rPr>
      </w:pPr>
      <w:r w:rsidRPr="007D2DD7">
        <w:rPr>
          <w:rFonts w:hint="eastAsia"/>
          <w:sz w:val="24"/>
          <w:szCs w:val="28"/>
        </w:rPr>
        <w:t>写出ZJU-I型机械臂的正运动学解，采用XY’Z’欧拉角表示末端执行器姿态</w:t>
      </w:r>
    </w:p>
    <w:p w14:paraId="6D9DC7AA" w14:textId="77777777" w:rsidR="004D6A68" w:rsidRDefault="004D6A68" w:rsidP="004D6A68">
      <w:pPr>
        <w:rPr>
          <w:rFonts w:hint="eastAsia"/>
        </w:rPr>
      </w:pPr>
      <w:r w:rsidRPr="005815C2">
        <w:rPr>
          <w:rFonts w:hint="eastAsia"/>
          <w:position w:val="-66"/>
        </w:rPr>
        <w:object w:dxaOrig="2500" w:dyaOrig="1440" w14:anchorId="77A5E5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85pt;height:1in" o:ole="">
            <v:imagedata r:id="rId7" o:title=""/>
          </v:shape>
          <o:OLEObject Type="Embed" ProgID="Equation.DSMT4" ShapeID="_x0000_i1025" DrawAspect="Content" ObjectID="_1822998528" r:id="rId8"/>
        </w:object>
      </w:r>
      <w:r w:rsidRPr="005815C2">
        <w:rPr>
          <w:rFonts w:hint="eastAsia"/>
          <w:position w:val="-66"/>
        </w:rPr>
        <w:object w:dxaOrig="2799" w:dyaOrig="1440" w14:anchorId="3259C8EF">
          <v:shape id="_x0000_i1026" type="#_x0000_t75" style="width:139.85pt;height:1in" o:ole="">
            <v:imagedata r:id="rId9" o:title=""/>
          </v:shape>
          <o:OLEObject Type="Embed" ProgID="Equation.DSMT4" ShapeID="_x0000_i1026" DrawAspect="Content" ObjectID="_1822998529" r:id="rId10"/>
        </w:object>
      </w:r>
    </w:p>
    <w:p w14:paraId="5901B766" w14:textId="77777777" w:rsidR="004D6A68" w:rsidRDefault="004D6A68" w:rsidP="004D6A68">
      <w:pPr>
        <w:rPr>
          <w:rFonts w:hint="eastAsia"/>
        </w:rPr>
      </w:pPr>
      <w:r w:rsidRPr="005815C2">
        <w:rPr>
          <w:rFonts w:hint="eastAsia"/>
          <w:position w:val="-66"/>
        </w:rPr>
        <w:object w:dxaOrig="2600" w:dyaOrig="1440" w14:anchorId="397E4148">
          <v:shape id="_x0000_i1027" type="#_x0000_t75" style="width:129.85pt;height:1in" o:ole="">
            <v:imagedata r:id="rId11" o:title=""/>
          </v:shape>
          <o:OLEObject Type="Embed" ProgID="Equation.DSMT4" ShapeID="_x0000_i1027" DrawAspect="Content" ObjectID="_1822998530" r:id="rId12"/>
        </w:object>
      </w:r>
      <w:r w:rsidRPr="006B4B84">
        <w:rPr>
          <w:rFonts w:hint="eastAsia"/>
          <w:position w:val="-66"/>
        </w:rPr>
        <w:object w:dxaOrig="2340" w:dyaOrig="1440" w14:anchorId="3B9B336F">
          <v:shape id="_x0000_i1028" type="#_x0000_t75" style="width:116.95pt;height:1in" o:ole="">
            <v:imagedata r:id="rId13" o:title=""/>
          </v:shape>
          <o:OLEObject Type="Embed" ProgID="Equation.DSMT4" ShapeID="_x0000_i1028" DrawAspect="Content" ObjectID="_1822998531" r:id="rId14"/>
        </w:object>
      </w:r>
    </w:p>
    <w:p w14:paraId="31E5A5FD" w14:textId="77777777" w:rsidR="004D6A68" w:rsidRDefault="004D6A68" w:rsidP="004D6A68">
      <w:pPr>
        <w:rPr>
          <w:rFonts w:hint="eastAsia"/>
        </w:rPr>
      </w:pPr>
      <w:r w:rsidRPr="006B4B84">
        <w:rPr>
          <w:rFonts w:hint="eastAsia"/>
          <w:position w:val="-66"/>
        </w:rPr>
        <w:object w:dxaOrig="2320" w:dyaOrig="1440" w14:anchorId="4C10FFB7">
          <v:shape id="_x0000_i1029" type="#_x0000_t75" style="width:116.1pt;height:1in" o:ole="">
            <v:imagedata r:id="rId15" o:title=""/>
          </v:shape>
          <o:OLEObject Type="Embed" ProgID="Equation.DSMT4" ShapeID="_x0000_i1029" DrawAspect="Content" ObjectID="_1822998532" r:id="rId16"/>
        </w:object>
      </w:r>
      <w:r w:rsidRPr="006B4B84">
        <w:rPr>
          <w:rFonts w:hint="eastAsia"/>
          <w:position w:val="-66"/>
        </w:rPr>
        <w:object w:dxaOrig="2500" w:dyaOrig="1440" w14:anchorId="432EF9E1">
          <v:shape id="_x0000_i1030" type="#_x0000_t75" style="width:124.85pt;height:1in" o:ole="">
            <v:imagedata r:id="rId17" o:title=""/>
          </v:shape>
          <o:OLEObject Type="Embed" ProgID="Equation.DSMT4" ShapeID="_x0000_i1030" DrawAspect="Content" ObjectID="_1822998533" r:id="rId18"/>
        </w:object>
      </w:r>
    </w:p>
    <w:p w14:paraId="521D9DE5" w14:textId="77777777" w:rsidR="004D6A68" w:rsidRDefault="004D6A68" w:rsidP="004D6A68">
      <w:pPr>
        <w:rPr>
          <w:rFonts w:hint="eastAsia"/>
        </w:rPr>
      </w:pPr>
      <w:r w:rsidRPr="006B4B84">
        <w:rPr>
          <w:rFonts w:hint="eastAsia"/>
          <w:position w:val="-66"/>
        </w:rPr>
        <w:object w:dxaOrig="12860" w:dyaOrig="1440" w14:anchorId="7C3503E0">
          <v:shape id="_x0000_i1031" type="#_x0000_t75" style="width:522.75pt;height:58.7pt" o:ole="">
            <v:imagedata r:id="rId19" o:title=""/>
          </v:shape>
          <o:OLEObject Type="Embed" ProgID="Equation.DSMT4" ShapeID="_x0000_i1031" DrawAspect="Content" ObjectID="_1822998534" r:id="rId20"/>
        </w:object>
      </w:r>
    </w:p>
    <w:p w14:paraId="553F42DE" w14:textId="77777777" w:rsidR="004D6A68" w:rsidRDefault="004D6A68" w:rsidP="004D6A68">
      <w:pPr>
        <w:rPr>
          <w:rFonts w:hint="eastAsia"/>
        </w:rPr>
      </w:pPr>
      <w:r>
        <w:rPr>
          <w:rFonts w:hint="eastAsia"/>
        </w:rPr>
        <w:t>式中</w:t>
      </w:r>
      <w:r w:rsidRPr="004A4535">
        <w:rPr>
          <w:rFonts w:hint="eastAsia"/>
          <w:position w:val="-12"/>
        </w:rPr>
        <w:object w:dxaOrig="3720" w:dyaOrig="360" w14:anchorId="18E2B219">
          <v:shape id="_x0000_i1032" type="#_x0000_t75" style="width:186.05pt;height:17.9pt" o:ole="">
            <v:imagedata r:id="rId21" o:title=""/>
          </v:shape>
          <o:OLEObject Type="Embed" ProgID="Equation.DSMT4" ShapeID="_x0000_i1032" DrawAspect="Content" ObjectID="_1822998535" r:id="rId22"/>
        </w:object>
      </w:r>
      <w:r>
        <w:rPr>
          <w:rFonts w:hint="eastAsia"/>
        </w:rPr>
        <w:t>，以此类推</w:t>
      </w:r>
    </w:p>
    <w:p w14:paraId="76F50EF8" w14:textId="77777777" w:rsidR="004D6A68" w:rsidRPr="00620CD1" w:rsidRDefault="004D6A68" w:rsidP="004D6A68">
      <w:pPr>
        <w:pStyle w:val="a9"/>
        <w:numPr>
          <w:ilvl w:val="0"/>
          <w:numId w:val="1"/>
        </w:numPr>
        <w:spacing w:after="160" w:line="278" w:lineRule="auto"/>
        <w:jc w:val="left"/>
        <w:rPr>
          <w:rFonts w:hint="eastAsia"/>
          <w:sz w:val="24"/>
          <w:szCs w:val="28"/>
        </w:rPr>
      </w:pPr>
      <w:r w:rsidRPr="0016425A">
        <w:rPr>
          <w:rFonts w:hint="eastAsia"/>
          <w:sz w:val="24"/>
          <w:szCs w:val="28"/>
        </w:rPr>
        <w:t>将以下5组关节角参数带入正运动学解，计算机械臂末端Tip点的空间位置，计算末端执行器的姿态，以XY’Z’欧拉角表示结果，写出计算过程；</w:t>
      </w:r>
    </w:p>
    <w:p w14:paraId="324C3582" w14:textId="77777777" w:rsidR="004D6A68" w:rsidRPr="001A52D9" w:rsidRDefault="004D6A68" w:rsidP="004D6A68">
      <w:pPr>
        <w:rPr>
          <w:rFonts w:hint="eastAsia"/>
        </w:rPr>
      </w:pPr>
      <w:r>
        <w:rPr>
          <w:rFonts w:hint="eastAsia"/>
        </w:rPr>
        <w:t>MATLAB计算得到结果：（源代码附尾页）</w:t>
      </w:r>
      <w:r>
        <w:br/>
      </w:r>
      <w:r w:rsidRPr="001A52D9">
        <w:t>--- 计算组 1 ---</w:t>
      </w:r>
      <w:r w:rsidRPr="001A52D9">
        <w:br/>
        <w:t>输入关节角 (rad): [0.5236, 0.0000, 0.5236, 0.0000, 1.0472, 0.0000]</w:t>
      </w:r>
      <w:r w:rsidRPr="001A52D9">
        <w:br/>
        <w:t>末端位置 (m) [X, Y, Z]:   [0.0905, 0.1643, 607.5333]</w:t>
      </w:r>
      <w:r w:rsidRPr="001A52D9">
        <w:br/>
      </w:r>
      <w:r w:rsidRPr="001A52D9">
        <w:lastRenderedPageBreak/>
        <w:t>末端姿态 (XY'Z' 欧拉角, deg) [rx, ry, rz]: [-104.5025, -3.3258, -154.2947]</w:t>
      </w:r>
      <w:r w:rsidRPr="001A52D9">
        <w:br/>
      </w:r>
      <w:r w:rsidRPr="001A52D9">
        <w:br/>
        <w:t>--- 计算组 2 ---</w:t>
      </w:r>
      <w:r w:rsidRPr="001A52D9">
        <w:br/>
        <w:t>输入关节角 (rad): [0.5236, 0.5236, 1.0472, 0.0000, 1.0472, 0.5236]</w:t>
      </w:r>
      <w:r w:rsidRPr="001A52D9">
        <w:br/>
        <w:t>末端位置 (m) [X, Y, Z]:   [0.2455, 0.2538, 347.4647]</w:t>
      </w:r>
      <w:r w:rsidRPr="001A52D9">
        <w:br/>
        <w:t>末端姿态 (XY'Z' 欧拉角, deg) [rx, ry, rz]: [-123.6901, -25.6589, -76.1021]</w:t>
      </w:r>
      <w:r w:rsidRPr="001A52D9">
        <w:br/>
      </w:r>
      <w:r w:rsidRPr="001A52D9">
        <w:br/>
        <w:t>--- 计算组 3 ---</w:t>
      </w:r>
      <w:r w:rsidRPr="001A52D9">
        <w:br/>
        <w:t>输入关节角 (rad): [1.5708, 0.0000, 1.5708, -1.0472, 1.0472, 0.5236]</w:t>
      </w:r>
      <w:r w:rsidRPr="001A52D9">
        <w:br/>
        <w:t>末端位置 (m) [X, Y, Z]:   [-0.0970, 0.2455, 460.3090]</w:t>
      </w:r>
      <w:r w:rsidRPr="001A52D9">
        <w:br/>
        <w:t>末端姿态 (XY'Z' 欧拉角, deg) [rx, ry, rz]: [-120.0000, -60.0000, -150.0000]</w:t>
      </w:r>
      <w:r w:rsidRPr="001A52D9">
        <w:br/>
      </w:r>
      <w:r w:rsidRPr="001A52D9">
        <w:br/>
        <w:t>--- 计算组 4 ---</w:t>
      </w:r>
      <w:r w:rsidRPr="001A52D9">
        <w:br/>
        <w:t>输入关节角 (rad): [-0.5236, -0.5236, -1.0472, 0.0000, 0.2618, 1.5708]</w:t>
      </w:r>
      <w:r w:rsidRPr="001A52D9">
        <w:br/>
        <w:t>末端位置 (m) [X, Y, Z]:   [-0.2715, 0.2088, 472.8014]</w:t>
      </w:r>
      <w:r w:rsidRPr="001A52D9">
        <w:br/>
        <w:t>末端姿态 (XY'Z' 欧拉角, deg) [rx, ry, rz]: [-13.0643, 7.4355, 150.8526]</w:t>
      </w:r>
      <w:r w:rsidRPr="001A52D9">
        <w:br/>
      </w:r>
      <w:r w:rsidRPr="001A52D9">
        <w:br/>
        <w:t>--- 计算组 5 ---</w:t>
      </w:r>
      <w:r w:rsidRPr="001A52D9">
        <w:br/>
        <w:t>输入关节角 (rad): [0.2618, 0.2618, 0.2618, 0.2618, 0.2618, 0.2618]</w:t>
      </w:r>
      <w:r w:rsidRPr="001A52D9">
        <w:br/>
        <w:t>末端位置 (m) [X, Y, Z]:   [0.2257, 0.1072, 551.9702]</w:t>
      </w:r>
      <w:r w:rsidRPr="001A52D9">
        <w:br/>
        <w:t>末端姿态 (XY'Z' 欧拉角, deg) [rx, ry, rz]: [-148.0010, 36.3526, -106.9990]</w:t>
      </w:r>
    </w:p>
    <w:p w14:paraId="30AD87FB" w14:textId="77777777" w:rsidR="004D6A68" w:rsidRPr="000A3259" w:rsidRDefault="004D6A68" w:rsidP="004D6A68">
      <w:pPr>
        <w:pStyle w:val="a9"/>
        <w:numPr>
          <w:ilvl w:val="0"/>
          <w:numId w:val="1"/>
        </w:numPr>
        <w:spacing w:after="160" w:line="278" w:lineRule="auto"/>
        <w:jc w:val="left"/>
        <w:rPr>
          <w:rFonts w:hint="eastAsia"/>
          <w:sz w:val="24"/>
          <w:szCs w:val="28"/>
        </w:rPr>
      </w:pPr>
      <w:r w:rsidRPr="000A3259">
        <w:rPr>
          <w:rFonts w:hint="eastAsia"/>
          <w:sz w:val="24"/>
          <w:szCs w:val="28"/>
        </w:rPr>
        <w:t>将以上5组关节角分别输入仿真程序，将仿真得到的末端位姿与第3步得到的计算结果进行比对；</w:t>
      </w:r>
    </w:p>
    <w:p w14:paraId="0C46742A" w14:textId="77777777" w:rsidR="004D6A68" w:rsidRPr="001D407C" w:rsidRDefault="004D6A68" w:rsidP="004D6A68">
      <w:pPr>
        <w:rPr>
          <w:rFonts w:hint="eastAsia"/>
          <w:sz w:val="24"/>
          <w:szCs w:val="28"/>
        </w:rPr>
      </w:pPr>
      <w:r w:rsidRPr="001D407C">
        <w:t>--- 计算组 1 ---</w:t>
      </w:r>
    </w:p>
    <w:p w14:paraId="05E329C8" w14:textId="77777777" w:rsidR="004D6A68" w:rsidRPr="00875C1C" w:rsidRDefault="004D6A68" w:rsidP="004D6A68">
      <w:pPr>
        <w:rPr>
          <w:rFonts w:hint="eastAsia"/>
        </w:rPr>
      </w:pPr>
      <w:r>
        <w:rPr>
          <w:noProof/>
        </w:rPr>
        <w:drawing>
          <wp:inline distT="0" distB="0" distL="0" distR="0" wp14:anchorId="25774B5E" wp14:editId="6C932BD7">
            <wp:extent cx="2209800" cy="342900"/>
            <wp:effectExtent l="0" t="0" r="0" b="0"/>
            <wp:docPr id="2988958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895896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68BCF" w14:textId="77777777" w:rsidR="004D6A68" w:rsidRPr="001D407C" w:rsidRDefault="004D6A68" w:rsidP="004D6A68">
      <w:pPr>
        <w:rPr>
          <w:rFonts w:hint="eastAsia"/>
          <w:sz w:val="24"/>
          <w:szCs w:val="28"/>
        </w:rPr>
      </w:pPr>
      <w:r w:rsidRPr="001D407C">
        <w:t xml:space="preserve">--- 计算组 </w:t>
      </w:r>
      <w:r>
        <w:rPr>
          <w:rFonts w:hint="eastAsia"/>
        </w:rPr>
        <w:t>2</w:t>
      </w:r>
      <w:r w:rsidRPr="001D407C">
        <w:t>---</w:t>
      </w:r>
    </w:p>
    <w:p w14:paraId="39EE8035" w14:textId="77777777" w:rsidR="004D6A68" w:rsidRDefault="004D6A68" w:rsidP="004D6A68">
      <w:pPr>
        <w:rPr>
          <w:rFonts w:hint="eastAsia"/>
        </w:rPr>
      </w:pPr>
      <w:r>
        <w:rPr>
          <w:noProof/>
        </w:rPr>
        <w:drawing>
          <wp:inline distT="0" distB="0" distL="0" distR="0" wp14:anchorId="6505B703" wp14:editId="274ADB1D">
            <wp:extent cx="2143125" cy="371475"/>
            <wp:effectExtent l="0" t="0" r="9525" b="9525"/>
            <wp:docPr id="19330538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053857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3C69" w14:textId="77777777" w:rsidR="004D6A68" w:rsidRDefault="004D6A68" w:rsidP="004D6A68">
      <w:pPr>
        <w:rPr>
          <w:rFonts w:hint="eastAsia"/>
        </w:rPr>
      </w:pPr>
      <w:r w:rsidRPr="001A52D9">
        <w:t>--- 计算组 3 ---</w:t>
      </w:r>
    </w:p>
    <w:p w14:paraId="164F42BE" w14:textId="77777777" w:rsidR="004D6A68" w:rsidRDefault="004D6A68" w:rsidP="004D6A68">
      <w:pPr>
        <w:rPr>
          <w:rFonts w:hint="eastAsia"/>
        </w:rPr>
      </w:pPr>
      <w:r>
        <w:rPr>
          <w:noProof/>
        </w:rPr>
        <w:drawing>
          <wp:inline distT="0" distB="0" distL="0" distR="0" wp14:anchorId="7DC4A606" wp14:editId="7C2220BF">
            <wp:extent cx="2057400" cy="295275"/>
            <wp:effectExtent l="0" t="0" r="0" b="9525"/>
            <wp:docPr id="13618884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888489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02825" w14:textId="77777777" w:rsidR="004D6A68" w:rsidRDefault="004D6A68" w:rsidP="004D6A68">
      <w:pPr>
        <w:rPr>
          <w:rFonts w:hint="eastAsia"/>
        </w:rPr>
      </w:pPr>
      <w:r w:rsidRPr="001A52D9">
        <w:t>--- 计算组 4 ---</w:t>
      </w:r>
    </w:p>
    <w:p w14:paraId="5BD10B53" w14:textId="77777777" w:rsidR="004D6A68" w:rsidRDefault="004D6A68" w:rsidP="004D6A68">
      <w:pPr>
        <w:rPr>
          <w:rFonts w:hint="eastAsia"/>
        </w:rPr>
      </w:pPr>
      <w:r>
        <w:rPr>
          <w:noProof/>
        </w:rPr>
        <w:drawing>
          <wp:inline distT="0" distB="0" distL="0" distR="0" wp14:anchorId="444F473B" wp14:editId="306C886A">
            <wp:extent cx="2057400" cy="361950"/>
            <wp:effectExtent l="0" t="0" r="0" b="0"/>
            <wp:docPr id="14808924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89241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C60F7" w14:textId="77777777" w:rsidR="004D6A68" w:rsidRDefault="004D6A68" w:rsidP="004D6A68">
      <w:pPr>
        <w:rPr>
          <w:rFonts w:hint="eastAsia"/>
        </w:rPr>
      </w:pPr>
      <w:r w:rsidRPr="001A52D9">
        <w:t>--- 计算组 5 ---</w:t>
      </w:r>
    </w:p>
    <w:p w14:paraId="5910E08F" w14:textId="77777777" w:rsidR="004D6A68" w:rsidRDefault="004D6A68" w:rsidP="004D6A68">
      <w:pPr>
        <w:rPr>
          <w:rFonts w:hint="eastAsia"/>
          <w:sz w:val="24"/>
          <w:szCs w:val="28"/>
        </w:rPr>
      </w:pPr>
      <w:r>
        <w:rPr>
          <w:noProof/>
        </w:rPr>
        <w:drawing>
          <wp:inline distT="0" distB="0" distL="0" distR="0" wp14:anchorId="4EBA0626" wp14:editId="518AD01F">
            <wp:extent cx="2171700" cy="285750"/>
            <wp:effectExtent l="0" t="0" r="0" b="0"/>
            <wp:docPr id="10932256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22567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3BF76" w14:textId="77777777" w:rsidR="004D6A68" w:rsidRDefault="004D6A68" w:rsidP="004D6A68">
      <w:pPr>
        <w:rPr>
          <w:rFonts w:hint="eastAsia"/>
        </w:rPr>
      </w:pPr>
      <w:r w:rsidRPr="007F0193">
        <w:rPr>
          <w:rFonts w:hint="eastAsia"/>
        </w:rPr>
        <w:t>与第3步得到的计算结果一致</w:t>
      </w:r>
    </w:p>
    <w:p w14:paraId="14551931" w14:textId="77777777" w:rsidR="004D6A68" w:rsidRPr="00762950" w:rsidRDefault="004D6A68" w:rsidP="004D6A68">
      <w:pPr>
        <w:rPr>
          <w:rFonts w:hint="eastAsia"/>
          <w:sz w:val="24"/>
          <w:szCs w:val="28"/>
        </w:rPr>
      </w:pPr>
      <w:r w:rsidRPr="007F0193">
        <w:rPr>
          <w:rFonts w:hint="eastAsia"/>
          <w:sz w:val="24"/>
          <w:szCs w:val="28"/>
        </w:rPr>
        <w:t>附：MATLAB正运动学计算源代码</w:t>
      </w:r>
    </w:p>
    <w:p w14:paraId="1FB42214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定义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DH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参数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 (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单位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: mm, deg)</w:t>
      </w:r>
    </w:p>
    <w:p w14:paraId="5C8C125C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a_i = [0; 185; 170; 0; 0; 0];</w:t>
      </w:r>
    </w:p>
    <w:p w14:paraId="04A93D00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alpha_i_deg = [-90; 0; 0; 90; 90; 0];</w:t>
      </w:r>
    </w:p>
    <w:p w14:paraId="6B95D9DA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d_i = [230; -54; 0; 77; 77; 85.5];</w:t>
      </w:r>
    </w:p>
    <w:p w14:paraId="6ED36A84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theta_offset_deg = [0; -90; 0; 90; 90; 0];</w:t>
      </w:r>
    </w:p>
    <w:p w14:paraId="3FAA4091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</w:p>
    <w:p w14:paraId="017BC2D6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将角度转换为弧度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(rad)</w:t>
      </w:r>
    </w:p>
    <w:p w14:paraId="03EE3C26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alpha_i = deg2rad(alpha_i_deg);</w:t>
      </w:r>
    </w:p>
    <w:p w14:paraId="65863E51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theta_offset = deg2rad(theta_offset_deg);</w:t>
      </w:r>
    </w:p>
    <w:p w14:paraId="6A119DD2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</w:p>
    <w:p w14:paraId="40E06D90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theta_sets = {</w:t>
      </w:r>
    </w:p>
    <w:p w14:paraId="7CD7F2D8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[pi/6, 0, pi/6, 0, pi/3, 0];                      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组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1</w:t>
      </w:r>
    </w:p>
    <w:p w14:paraId="038C37E4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[pi/6, pi/6, pi/3, 0, pi/3, pi/6];                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组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2</w:t>
      </w:r>
    </w:p>
    <w:p w14:paraId="3548DD33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[pi/2, 0, pi/2, -pi/3, pi/3, pi/6];               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组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3</w:t>
      </w:r>
    </w:p>
    <w:p w14:paraId="475AD048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[-pi/6, -pi/6, -pi/3, 0, pi/12, pi/2];            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组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4</w:t>
      </w:r>
    </w:p>
    <w:p w14:paraId="01F5436F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[pi/12, pi/12, pi/12, pi/12, pi/12, pi/12]         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组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5</w:t>
      </w:r>
    </w:p>
    <w:p w14:paraId="3928B4AB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};</w:t>
      </w:r>
    </w:p>
    <w:p w14:paraId="69A7D891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</w:p>
    <w:p w14:paraId="672C185A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fprintf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 xml:space="preserve">'=== 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机器人正运动学计算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 xml:space="preserve"> ===\n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21AF2132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fprintf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使用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DH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参数表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 xml:space="preserve"> (a, alpha, d, theta_offset):\n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56992F3D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disp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'   No. |    a_i   | alpha_i(rad) |    d_i   | theta_offset(rad)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4DB61A37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disp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'--------------------------------------------------------------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5E188EC3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k=1:6</w:t>
      </w:r>
    </w:p>
    <w:p w14:paraId="6F29C66C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fprintf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'    %d  | %7.1f | %12.4f | %7.1f | %16.4f\n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, k, a_i(k), alpha_i(k), d_i(k), theta_offset(k));</w:t>
      </w:r>
    </w:p>
    <w:p w14:paraId="30AE198B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2216AA29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>fprintf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'\n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5A8AB75E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</w:p>
    <w:p w14:paraId="16A96E23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i = 1:length(theta_sets)</w:t>
      </w:r>
    </w:p>
    <w:p w14:paraId="7CF2F826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获取当前组的关节变量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(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转为列向量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)</w:t>
      </w:r>
    </w:p>
    <w:p w14:paraId="1026B5EE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q_variable = theta_sets{i}';</w:t>
      </w:r>
    </w:p>
    <w:p w14:paraId="381E2322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7736A79D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计算总的关节角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(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变量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+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偏移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)</w:t>
      </w:r>
    </w:p>
    <w:p w14:paraId="06C93131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q_total = q_variable + theta_offset;</w:t>
      </w:r>
    </w:p>
    <w:p w14:paraId="6F70E1B7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58901D2B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初始化总变换矩阵为单位矩阵</w:t>
      </w:r>
    </w:p>
    <w:p w14:paraId="2BBBE5D8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T06 = eye(4);</w:t>
      </w:r>
    </w:p>
    <w:p w14:paraId="626D6689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1A037229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%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计算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T06 = A1 * A2 * A3 * A4 * A5 * A6</w:t>
      </w:r>
    </w:p>
    <w:p w14:paraId="113F40F3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j = 1:6</w:t>
      </w:r>
    </w:p>
    <w:p w14:paraId="42AB6AA4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    Ai = get_A_i(q_total(j), d_i(j), a_i(j), alpha_i(j));</w:t>
      </w:r>
    </w:p>
    <w:p w14:paraId="4526F08B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    T06 = T06 * Ai;</w:t>
      </w:r>
    </w:p>
    <w:p w14:paraId="01E6CB9B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0E1DBB40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25A533BC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提取位置向量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(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单位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: mm)</w:t>
      </w:r>
    </w:p>
    <w:p w14:paraId="4DBE8797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Position_mm = T06(1:3, 4);</w:t>
      </w:r>
    </w:p>
    <w:p w14:paraId="216492F6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2A669872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提取旋转矩阵</w:t>
      </w:r>
    </w:p>
    <w:p w14:paraId="3CF32648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Rotation = T06(1:3, 1:3);</w:t>
      </w:r>
    </w:p>
    <w:p w14:paraId="57105BF7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29A4FB55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%</w:t>
      </w:r>
      <w:r>
        <w:rPr>
          <w:rFonts w:ascii="Consolas" w:eastAsia="宋体" w:hAnsi="Consolas" w:cs="宋体" w:hint="eastAsia"/>
          <w:color w:val="008013"/>
          <w:kern w:val="0"/>
          <w:sz w:val="20"/>
          <w:szCs w:val="20"/>
        </w:rPr>
        <w:t xml:space="preserve">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转换姿态为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XY'Z''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欧拉角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(intrinsic 'xyz')</w:t>
      </w:r>
      <w:r>
        <w:rPr>
          <w:rFonts w:ascii="Consolas" w:eastAsia="宋体" w:hAnsi="Consolas" w:cs="宋体" w:hint="eastAsia"/>
          <w:kern w:val="0"/>
          <w:sz w:val="20"/>
          <w:szCs w:val="20"/>
        </w:rPr>
        <w:t>，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单位为弧度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(rad)</w:t>
      </w:r>
    </w:p>
    <w:p w14:paraId="394AB53C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eul_xyz_rad = rotm2eul(Rotation, 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'xyz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021791F9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5D47A265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%</w:t>
      </w:r>
      <w:r>
        <w:rPr>
          <w:rFonts w:ascii="Segoe UI Symbol" w:eastAsia="宋体" w:hAnsi="Segoe UI Symbol" w:cs="Segoe UI Symbol" w:hint="eastAsia"/>
          <w:color w:val="008013"/>
          <w:kern w:val="0"/>
          <w:sz w:val="20"/>
          <w:szCs w:val="20"/>
        </w:rPr>
        <w:t xml:space="preserve">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将弧度转换为角度</w:t>
      </w:r>
    </w:p>
    <w:p w14:paraId="202DEB97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eul_xyz_deg = rad2deg(eul_xyz_rad);</w:t>
      </w:r>
    </w:p>
    <w:p w14:paraId="1CB3C3BE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3769193B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打印计算结果</w:t>
      </w:r>
    </w:p>
    <w:p w14:paraId="55F9B1AB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fprintf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 xml:space="preserve">'--- 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计算组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 xml:space="preserve"> %d ---\n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, i);</w:t>
      </w:r>
    </w:p>
    <w:p w14:paraId="6721C0AA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fprintf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输入关节角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 xml:space="preserve"> (rad): [%.4f, %.4f, %.4f, %.4f, %.4f, %.4f]\n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, q_variable);</w:t>
      </w:r>
    </w:p>
    <w:p w14:paraId="14E927E8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fprintf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末端位置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 xml:space="preserve"> (m) [X, Y, Z]:   [%.4f, %.4f, %.4f]\n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, Position_mm(1)/1000, Position_mm(2)/1000, Position_mm(3))/1000;</w:t>
      </w:r>
    </w:p>
    <w:p w14:paraId="4FACA335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fprintf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末端姿态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 xml:space="preserve"> (XY''Z'' 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欧拉角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</w:rPr>
        <w:t>, deg) [rx, ry, rz]: [%.4f, %.4f, %.4f]\n\n'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, eul_xyz_deg(1), eul_xyz_deg(2), eul_xyz_deg(3));</w:t>
      </w:r>
    </w:p>
    <w:p w14:paraId="2CFDFD60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26EE0C8A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</w:p>
    <w:p w14:paraId="1563DA9C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</w:p>
    <w:p w14:paraId="32C6494C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%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辅助函数：计算单个齐次变换矩阵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A_i</w:t>
      </w:r>
    </w:p>
    <w:p w14:paraId="7BF6AC0B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unction </w:t>
      </w:r>
      <w:r w:rsidRPr="002F43DD">
        <w:rPr>
          <w:rFonts w:ascii="Consolas" w:eastAsia="宋体" w:hAnsi="Consolas" w:cs="宋体"/>
          <w:kern w:val="0"/>
          <w:sz w:val="20"/>
          <w:szCs w:val="20"/>
        </w:rPr>
        <w:t>A = get_A_i(theta, d, a, alpha)</w:t>
      </w:r>
    </w:p>
    <w:p w14:paraId="41330E1E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</w:rPr>
        <w:t>% A_i = Rot(z, theta) * Trans(z, d) * Trans(x, a) * Rot(x, alpha)</w:t>
      </w:r>
    </w:p>
    <w:p w14:paraId="5EB172EF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58931317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cT = cos(theta);</w:t>
      </w:r>
    </w:p>
    <w:p w14:paraId="1D503226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sT = sin(theta);</w:t>
      </w:r>
    </w:p>
    <w:p w14:paraId="28A098A6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cA = cos(alpha);</w:t>
      </w:r>
    </w:p>
    <w:p w14:paraId="340CDEAA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sA = sin(alpha);</w:t>
      </w:r>
    </w:p>
    <w:p w14:paraId="6CC6E8BC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25DB715B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A = [ cT,  -sT*cA,   sT*sA,   a*cT;</w:t>
      </w:r>
    </w:p>
    <w:p w14:paraId="6E9869AD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      sT,   cT*cA,  -cT*sA,   a*sT;</w:t>
      </w:r>
    </w:p>
    <w:p w14:paraId="681B05D6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       0,      sA,      cA,      d;</w:t>
      </w:r>
    </w:p>
    <w:p w14:paraId="6FBBC379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kern w:val="0"/>
          <w:sz w:val="20"/>
          <w:szCs w:val="20"/>
        </w:rPr>
        <w:t xml:space="preserve">           0,       0,       0,      1];</w:t>
      </w:r>
    </w:p>
    <w:p w14:paraId="1146E5E8" w14:textId="77777777" w:rsidR="004D6A68" w:rsidRPr="002F43DD" w:rsidRDefault="004D6A68" w:rsidP="004D6A68">
      <w:pPr>
        <w:widowControl/>
        <w:rPr>
          <w:rFonts w:ascii="Consolas" w:eastAsia="宋体" w:hAnsi="Consolas" w:cs="宋体"/>
          <w:kern w:val="0"/>
          <w:sz w:val="20"/>
          <w:szCs w:val="20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67EEACF3" w14:textId="77777777" w:rsidR="004D6A68" w:rsidRPr="006D5852" w:rsidRDefault="004D6A68" w:rsidP="004D6A68">
      <w:pPr>
        <w:rPr>
          <w:rFonts w:hint="eastAsia"/>
        </w:rPr>
      </w:pPr>
    </w:p>
    <w:p w14:paraId="5F612BEC" w14:textId="77777777" w:rsidR="002B04D6" w:rsidRDefault="002B04D6">
      <w:pPr>
        <w:rPr>
          <w:rFonts w:hint="eastAsia"/>
        </w:rPr>
      </w:pPr>
    </w:p>
    <w:sectPr w:rsidR="002B04D6" w:rsidSect="004D6A6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456498B"/>
    <w:multiLevelType w:val="hybridMultilevel"/>
    <w:tmpl w:val="AE326528"/>
    <w:lvl w:ilvl="0" w:tplc="BA5A80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64880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5D12"/>
    <w:rsid w:val="002B04D6"/>
    <w:rsid w:val="003B0885"/>
    <w:rsid w:val="004D6A68"/>
    <w:rsid w:val="00A02BE5"/>
    <w:rsid w:val="00DE5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0BBC193-DFD0-4877-B3EE-BD4BA5BDF6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E5D12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E5D1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E5D12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E5D12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E5D12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E5D12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E5D12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E5D12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E5D12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E5D12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DE5D1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DE5D1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DE5D12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E5D12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E5D12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E5D12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E5D12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E5D12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E5D12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E5D1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E5D12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E5D12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E5D1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E5D12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E5D12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E5D12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E5D1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E5D12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E5D12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39"/>
    <w:rsid w:val="004D6A68"/>
    <w:rPr>
      <w:sz w:val="22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12</Words>
  <Characters>3492</Characters>
  <Application>Microsoft Office Word</Application>
  <DocSecurity>0</DocSecurity>
  <Lines>29</Lines>
  <Paragraphs>8</Paragraphs>
  <ScaleCrop>false</ScaleCrop>
  <Company/>
  <LinksUpToDate>false</LinksUpToDate>
  <CharactersWithSpaces>4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2</cp:revision>
  <dcterms:created xsi:type="dcterms:W3CDTF">2025-10-26T07:42:00Z</dcterms:created>
  <dcterms:modified xsi:type="dcterms:W3CDTF">2025-10-26T07:42:00Z</dcterms:modified>
</cp:coreProperties>
</file>